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33"/>
  </p:notesMasterIdLst>
  <p:handoutMasterIdLst>
    <p:handoutMasterId r:id="rId34"/>
  </p:handoutMasterIdLst>
  <p:sldIdLst>
    <p:sldId id="397" r:id="rId2"/>
    <p:sldId id="383" r:id="rId3"/>
    <p:sldId id="384" r:id="rId4"/>
    <p:sldId id="402" r:id="rId5"/>
    <p:sldId id="372" r:id="rId6"/>
    <p:sldId id="439" r:id="rId7"/>
    <p:sldId id="301" r:id="rId8"/>
    <p:sldId id="373" r:id="rId9"/>
    <p:sldId id="306" r:id="rId10"/>
    <p:sldId id="440" r:id="rId11"/>
    <p:sldId id="377" r:id="rId12"/>
    <p:sldId id="438" r:id="rId13"/>
    <p:sldId id="415" r:id="rId14"/>
    <p:sldId id="441" r:id="rId15"/>
    <p:sldId id="442" r:id="rId16"/>
    <p:sldId id="443" r:id="rId17"/>
    <p:sldId id="419" r:id="rId18"/>
    <p:sldId id="350" r:id="rId19"/>
    <p:sldId id="426" r:id="rId20"/>
    <p:sldId id="398" r:id="rId21"/>
    <p:sldId id="382" r:id="rId22"/>
    <p:sldId id="444" r:id="rId23"/>
    <p:sldId id="445" r:id="rId24"/>
    <p:sldId id="385" r:id="rId25"/>
    <p:sldId id="400" r:id="rId26"/>
    <p:sldId id="403" r:id="rId27"/>
    <p:sldId id="404" r:id="rId28"/>
    <p:sldId id="405" r:id="rId29"/>
    <p:sldId id="406" r:id="rId30"/>
    <p:sldId id="399" r:id="rId31"/>
    <p:sldId id="401" r:id="rId32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18" autoAdjust="0"/>
    <p:restoredTop sz="96163" autoAdjust="0"/>
  </p:normalViewPr>
  <p:slideViewPr>
    <p:cSldViewPr>
      <p:cViewPr varScale="1">
        <p:scale>
          <a:sx n="108" d="100"/>
          <a:sy n="108" d="100"/>
        </p:scale>
        <p:origin x="184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31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:48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Week 11: Bond Fundamentals and Valuation I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77: Inves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Computing Other Bond Yield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Yield to Call </a:t>
            </a:r>
            <a:r>
              <a:rPr lang="en-US" dirty="0"/>
              <a:t>(YTC)</a:t>
            </a:r>
            <a:endParaRPr lang="en-US" b="1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pected return is bond called at first opportunity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djust present value equation: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n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= number of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s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o first call date</a:t>
            </a:r>
          </a:p>
          <a:p>
            <a:pPr lvl="1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P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= call price of the bond</a:t>
            </a:r>
          </a:p>
          <a:p>
            <a:pPr lvl="1"/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44A964-1FC9-4960-8844-C092EC8EA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657600"/>
          <a:ext cx="546366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95000" progId="Equation.DSMT4">
                  <p:embed/>
                </p:oleObj>
              </mc:Choice>
              <mc:Fallback>
                <p:oleObj name="Equation" r:id="rId2" imgW="196848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44A964-1FC9-4960-8844-C092EC8EA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546366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2.5 Relationship between Bond Yields, Coupon Rates, and Prices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2689" y="1502465"/>
            <a:ext cx="621862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/>
          </a:bodyPr>
          <a:lstStyle/>
          <a:p>
            <a:r>
              <a:rPr lang="en-US" noProof="0" dirty="0"/>
              <a:t>Bond Duration and Convexity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503863"/>
            <a:ext cx="621862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15458B6-13A3-427F-B3C4-8ADD490003F9}"/>
              </a:ext>
            </a:extLst>
          </p:cNvPr>
          <p:cNvCxnSpPr>
            <a:cxnSpLocks/>
          </p:cNvCxnSpPr>
          <p:nvPr/>
        </p:nvCxnSpPr>
        <p:spPr>
          <a:xfrm>
            <a:off x="2514600" y="3124200"/>
            <a:ext cx="4724400" cy="2057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ACC21C59-A1AA-4246-9071-1C8E4AC8AAB0}"/>
              </a:ext>
            </a:extLst>
          </p:cNvPr>
          <p:cNvSpPr/>
          <p:nvPr/>
        </p:nvSpPr>
        <p:spPr>
          <a:xfrm>
            <a:off x="2818701" y="2936147"/>
            <a:ext cx="4462943" cy="1988191"/>
          </a:xfrm>
          <a:custGeom>
            <a:avLst/>
            <a:gdLst>
              <a:gd name="connsiteX0" fmla="*/ 0 w 4462943"/>
              <a:gd name="connsiteY0" fmla="*/ 0 h 1988191"/>
              <a:gd name="connsiteX1" fmla="*/ 2046914 w 4462943"/>
              <a:gd name="connsiteY1" fmla="*/ 1233181 h 1988191"/>
              <a:gd name="connsiteX2" fmla="*/ 4462943 w 4462943"/>
              <a:gd name="connsiteY2" fmla="*/ 1988191 h 1988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62943" h="1988191">
                <a:moveTo>
                  <a:pt x="0" y="0"/>
                </a:moveTo>
                <a:cubicBezTo>
                  <a:pt x="651545" y="450908"/>
                  <a:pt x="1303090" y="901816"/>
                  <a:pt x="2046914" y="1233181"/>
                </a:cubicBezTo>
                <a:cubicBezTo>
                  <a:pt x="2790738" y="1564546"/>
                  <a:pt x="3626840" y="1776368"/>
                  <a:pt x="4462943" y="19881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FA791EC-9389-439C-960C-B4D565FC3CF5}"/>
              </a:ext>
            </a:extLst>
          </p:cNvPr>
          <p:cNvCxnSpPr/>
          <p:nvPr/>
        </p:nvCxnSpPr>
        <p:spPr>
          <a:xfrm flipH="1">
            <a:off x="3352800" y="2365696"/>
            <a:ext cx="1524000" cy="11430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CDBA201-B398-488A-BAD4-D8F8C138761E}"/>
              </a:ext>
            </a:extLst>
          </p:cNvPr>
          <p:cNvCxnSpPr/>
          <p:nvPr/>
        </p:nvCxnSpPr>
        <p:spPr>
          <a:xfrm flipH="1">
            <a:off x="3097565" y="1972675"/>
            <a:ext cx="1524000" cy="114300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763847E-EEAE-4DE7-B902-6F8C6AF14020}"/>
              </a:ext>
            </a:extLst>
          </p:cNvPr>
          <p:cNvSpPr txBox="1"/>
          <p:nvPr/>
        </p:nvSpPr>
        <p:spPr>
          <a:xfrm>
            <a:off x="4853313" y="2130807"/>
            <a:ext cx="13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ra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9953E54-5FD9-45EC-9FB6-A0079FDFB4B6}"/>
              </a:ext>
            </a:extLst>
          </p:cNvPr>
          <p:cNvSpPr txBox="1"/>
          <p:nvPr/>
        </p:nvSpPr>
        <p:spPr>
          <a:xfrm>
            <a:off x="4588009" y="1725002"/>
            <a:ext cx="138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xity</a:t>
            </a:r>
          </a:p>
        </p:txBody>
      </p:sp>
    </p:spTree>
    <p:extLst>
      <p:ext uri="{BB962C8B-B14F-4D97-AF65-F5344CB8AC3E}">
        <p14:creationId xmlns:p14="http://schemas.microsoft.com/office/powerpoint/2010/main" val="170600005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alculating Bond Dura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duration can be interpreted as a measure of the bond’s price volatility (interest rate sensitivity) 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Duration is bond’s price elasticity coefficient with respect to yield changes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/>
              <a:t>Macaulay versus Modified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Duration</a:t>
            </a:r>
          </a:p>
          <a:p>
            <a:pPr lvl="1"/>
            <a:r>
              <a:rPr lang="en-US" dirty="0"/>
              <a:t>Macaulay duration: How many years to be repaid bond’s price by the its total cash flow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dified duration: Price change in a bond given a 1% change in interest rates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577694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alculating Bond Dura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duration can be interpreted as a measure of the bond’s price volatility (interest rate sensitivity) 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Duration is bond’s price elasticity coefficient with respect to yield changes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/>
              <a:t>Macaulay versus Modified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Duration</a:t>
            </a:r>
          </a:p>
          <a:p>
            <a:pPr lvl="1"/>
            <a:r>
              <a:rPr lang="en-US" dirty="0"/>
              <a:t>Macaulay duration: How many years to be repaid bond’s price by the its total cash flow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dified duration: Price change in a bond given a 1% change in interest rates</a:t>
            </a: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560004"/>
      </p:ext>
    </p:extLst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2 Bond D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uration is measured in units of time, not dollar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Weights are the PV of cash flow scaled by the PV (P</a:t>
            </a:r>
            <a:r>
              <a:rPr lang="en-US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 of the bond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igher coupon → lower dura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re of the total cash flow is paid sooner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Zero-coupon bond</a:t>
            </a:r>
            <a:r>
              <a:rPr lang="en-US" dirty="0"/>
              <a:t> → duration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= matu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3.1.3 Bond Conv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rade-off between price and YTM is curved (convex) function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d D misses convexity property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d D estimates a curved line with a straight (tangent) lin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3.1.3 Bond Convexity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600200"/>
            <a:ext cx="5499623" cy="4370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Current Events: </a:t>
            </a:r>
            <a:r>
              <a:rPr lang="en-US" dirty="0"/>
              <a:t>Saudi Oil Refinery Attack</a:t>
            </a:r>
            <a:endParaRPr lang="en-US" sz="3600" strike="sngStrike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Goal Seek/Solve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:</a:t>
            </a:r>
            <a:br>
              <a:rPr lang="en-US" dirty="0"/>
            </a:br>
            <a:r>
              <a:rPr lang="en-US" dirty="0"/>
              <a:t>Saudi Oil Refinery Attack</a:t>
            </a:r>
          </a:p>
        </p:txBody>
      </p:sp>
    </p:spTree>
    <p:extLst>
      <p:ext uri="{BB962C8B-B14F-4D97-AF65-F5344CB8AC3E}">
        <p14:creationId xmlns:p14="http://schemas.microsoft.com/office/powerpoint/2010/main" val="1971743013"/>
      </p:ext>
    </p:extLst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E219E18-66DD-49A5-9CB3-3D0067E497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t 04:00 a.m. (</a:t>
            </a:r>
            <a:r>
              <a:rPr lang="en-US" dirty="0" err="1"/>
              <a:t>SAST</a:t>
            </a:r>
            <a:r>
              <a:rPr lang="en-US" dirty="0"/>
              <a:t>, </a:t>
            </a:r>
            <a:r>
              <a:rPr lang="en-US" dirty="0" err="1"/>
              <a:t>UTC+3</a:t>
            </a:r>
            <a:r>
              <a:rPr lang="en-US" dirty="0"/>
              <a:t>) on 14 September 2019, drones attacked Saudi oil facilities at Abqaiq and </a:t>
            </a:r>
            <a:r>
              <a:rPr lang="en-US" dirty="0" err="1"/>
              <a:t>Khurais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FF69C2A-C9FC-495D-BFD4-9FBA5A86EF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019 Abqaiq–</a:t>
            </a:r>
            <a:r>
              <a:rPr lang="en-US" dirty="0" err="1"/>
              <a:t>Khurais</a:t>
            </a:r>
            <a:r>
              <a:rPr lang="en-US" dirty="0"/>
              <a:t> attac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08A5B8-7EC4-48C7-8987-F39013EEE9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3450271"/>
            <a:ext cx="4724400" cy="2705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2519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EC1BD78-8B9F-42EC-873E-3F0371B60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&amp;P 500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B028FA-F8BB-440C-9784-A79DACA075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144000" cy="480480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BF761E3-9653-4E3A-B80C-16392976604B}"/>
              </a:ext>
            </a:extLst>
          </p:cNvPr>
          <p:cNvCxnSpPr>
            <a:cxnSpLocks/>
          </p:cNvCxnSpPr>
          <p:nvPr/>
        </p:nvCxnSpPr>
        <p:spPr>
          <a:xfrm flipV="1">
            <a:off x="1143000" y="1371600"/>
            <a:ext cx="0" cy="42672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7912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EC1BD78-8B9F-42EC-873E-3F0371B60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BOE </a:t>
            </a:r>
            <a:r>
              <a:rPr lang="en-US" dirty="0" err="1"/>
              <a:t>VIX</a:t>
            </a:r>
            <a:br>
              <a:rPr lang="en-US" dirty="0"/>
            </a:b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F41F99A-2E58-44B0-8765-CA7B599DE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05960"/>
            <a:ext cx="9144000" cy="447423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8DE99C9-9C4F-4486-9230-08A82FA9DC68}"/>
              </a:ext>
            </a:extLst>
          </p:cNvPr>
          <p:cNvCxnSpPr/>
          <p:nvPr/>
        </p:nvCxnSpPr>
        <p:spPr>
          <a:xfrm flipV="1">
            <a:off x="762000" y="1905000"/>
            <a:ext cx="0" cy="28956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6885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04928EA-9010-44B2-AA8E-FBFC3FB99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/>
              <a:t>Brent Oil Futures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462551-A33E-47EA-BBD4-84969D44A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02465"/>
            <a:ext cx="9144000" cy="411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690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F9E11A7-1F5B-406C-B303-E0F7B031C6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is the duration of a 3-year annual bond with a coupon rate of 10% (r = 8%)? (NOTE: P</a:t>
            </a:r>
            <a:r>
              <a:rPr lang="en-US" baseline="-25000" dirty="0"/>
              <a:t>0</a:t>
            </a:r>
            <a:r>
              <a:rPr lang="en-US" dirty="0"/>
              <a:t> = 1,051.54)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8451DFB-4DFE-4539-9386-AB1984D67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1</a:t>
            </a:r>
          </a:p>
        </p:txBody>
      </p:sp>
    </p:spTree>
    <p:extLst>
      <p:ext uri="{BB962C8B-B14F-4D97-AF65-F5344CB8AC3E}">
        <p14:creationId xmlns:p14="http://schemas.microsoft.com/office/powerpoint/2010/main" val="23339990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17A07BF-FEF6-4D8F-B2FA-3F42D49D08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is the modified duration of a 3-year annual bond with a coupon rate of 10% (r = 8%)? (NOTE: D = 2.74 from previous problem)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F9D0525-147D-44A4-999F-1A8F4664D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2</a:t>
            </a:r>
          </a:p>
        </p:txBody>
      </p:sp>
    </p:spTree>
    <p:extLst>
      <p:ext uri="{BB962C8B-B14F-4D97-AF65-F5344CB8AC3E}">
        <p14:creationId xmlns:p14="http://schemas.microsoft.com/office/powerpoint/2010/main" val="26307965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17A07BF-FEF6-4D8F-B2FA-3F42D49D08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What is the approximate price change of a 3-year annual bond with a coupon rate of 10% (r = 8%), if interest rates increase by 2 basis points? (NOTE: Mod D = 2.54 from previous problem and  P</a:t>
            </a:r>
            <a:r>
              <a:rPr lang="en-US" sz="2800" baseline="-25000" dirty="0"/>
              <a:t>0</a:t>
            </a:r>
            <a:r>
              <a:rPr lang="en-US" sz="2800" dirty="0"/>
              <a:t> = 1,051.54)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F9D0525-147D-44A4-999F-1A8F4664D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3</a:t>
            </a:r>
          </a:p>
        </p:txBody>
      </p:sp>
    </p:spTree>
    <p:extLst>
      <p:ext uri="{BB962C8B-B14F-4D97-AF65-F5344CB8AC3E}">
        <p14:creationId xmlns:p14="http://schemas.microsoft.com/office/powerpoint/2010/main" val="24894334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458200" cy="4648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/>
              <a:t>Find the duration of the following portfolio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457200" lvl="1" indent="0">
              <a:buNone/>
            </a:pPr>
            <a:endParaRPr lang="en-US" sz="3100" dirty="0"/>
          </a:p>
          <a:p>
            <a:pPr marL="457200" lvl="1" indent="0">
              <a:buNone/>
            </a:pPr>
            <a:endParaRPr lang="en-US" sz="3100" dirty="0"/>
          </a:p>
          <a:p>
            <a:pPr marL="457200" lvl="1" indent="0">
              <a:buNone/>
            </a:pPr>
            <a:endParaRPr lang="en-US" sz="3100" dirty="0"/>
          </a:p>
          <a:p>
            <a:pPr marL="457200" lvl="1" indent="0">
              <a:buNone/>
            </a:pPr>
            <a:r>
              <a:rPr lang="en-US" sz="3100" dirty="0"/>
              <a:t>	</a:t>
            </a:r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r>
              <a:rPr lang="en-US" sz="2800" dirty="0"/>
              <a:t>				</a:t>
            </a:r>
            <a:endParaRPr lang="en-US" sz="4000" dirty="0"/>
          </a:p>
          <a:p>
            <a:pPr marL="0" indent="0">
              <a:buNone/>
            </a:pPr>
            <a:r>
              <a:rPr lang="en-US" sz="2800" dirty="0"/>
              <a:t>			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4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2362200"/>
          <a:ext cx="6096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00262285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29189589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547697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As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3913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5,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9061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8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3.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78063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79305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Goal Seek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Solve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 Seek and Solver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nd Valuation and Yields</a:t>
            </a:r>
          </a:p>
          <a:p>
            <a:pPr lvl="1"/>
            <a:r>
              <a:rPr lang="en-US" dirty="0"/>
              <a:t>Price</a:t>
            </a:r>
          </a:p>
          <a:p>
            <a:pPr lvl="1"/>
            <a:r>
              <a:rPr lang="en-US" dirty="0"/>
              <a:t>Yield to Maturity (YTM)</a:t>
            </a:r>
          </a:p>
          <a:p>
            <a:pPr lvl="1"/>
            <a:r>
              <a:rPr lang="en-US" dirty="0"/>
              <a:t>Yield to Call (YTC)</a:t>
            </a:r>
          </a:p>
          <a:p>
            <a:pPr lvl="1"/>
            <a:r>
              <a:rPr lang="en-US" dirty="0"/>
              <a:t>Price Sensitivities</a:t>
            </a:r>
          </a:p>
          <a:p>
            <a:pPr lvl="1"/>
            <a:endParaRPr lang="en-US" dirty="0"/>
          </a:p>
          <a:p>
            <a:r>
              <a:rPr lang="en-US" dirty="0"/>
              <a:t>Bond Analysis Tools</a:t>
            </a:r>
          </a:p>
          <a:p>
            <a:pPr lvl="1"/>
            <a:r>
              <a:rPr lang="en-US" dirty="0"/>
              <a:t>Duration</a:t>
            </a:r>
          </a:p>
          <a:p>
            <a:pPr lvl="1"/>
            <a:r>
              <a:rPr lang="en-US" dirty="0"/>
              <a:t>Convexity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</a:t>
            </a:r>
            <a:r>
              <a:rPr lang="en-US" sz="3200"/>
              <a:t>Slides 6.53-8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Bond Valuation and Yields with Cou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value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CF =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 cash flow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i = discount rate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n = maturity date</a:t>
            </a:r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B1E654-79AC-4AE9-A913-708ACDDF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77568"/>
              </p:ext>
            </p:extLst>
          </p:nvPr>
        </p:nvGraphicFramePr>
        <p:xfrm>
          <a:off x="756444" y="2362200"/>
          <a:ext cx="76311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711000" progId="Equation.DSMT4">
                  <p:embed/>
                </p:oleObj>
              </mc:Choice>
              <mc:Fallback>
                <p:oleObj name="Equation" r:id="rId2" imgW="253980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2B1E654-79AC-4AE9-A913-708ACDDF3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444" y="2362200"/>
                        <a:ext cx="7631112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Bond Valuation and Yields with Cou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ond value: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C =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 coupon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i = yield to maturity, stated on a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 basis</a:t>
            </a:r>
          </a:p>
          <a:p>
            <a:pPr lvl="1">
              <a:buNone/>
            </a:pPr>
            <a:r>
              <a:rPr lang="en-US" sz="2200" noProof="0" dirty="0">
                <a:latin typeface="Arial" panose="020B0604020202020204" pitchFamily="34" charset="0"/>
                <a:cs typeface="Arial" panose="020B0604020202020204" pitchFamily="34" charset="0"/>
              </a:rPr>
              <a:t>n = maturity date of the bond, stated in </a:t>
            </a:r>
            <a:r>
              <a:rPr lang="en-US" sz="2200" i="1" noProof="0" dirty="0">
                <a:latin typeface="Arial" panose="020B0604020202020204" pitchFamily="34" charset="0"/>
                <a:cs typeface="Arial" panose="020B0604020202020204" pitchFamily="34" charset="0"/>
              </a:rPr>
              <a:t>periods</a:t>
            </a:r>
          </a:p>
          <a:p>
            <a:endParaRPr lang="en-US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B1E654-79AC-4AE9-A913-708ACDDF3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3999" y="2438400"/>
          <a:ext cx="503653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82400" progId="Equation.DSMT4">
                  <p:embed/>
                </p:oleObj>
              </mc:Choice>
              <mc:Fallback>
                <p:oleObj name="Equation" r:id="rId2" imgW="16761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2B1E654-79AC-4AE9-A913-708ACDDF3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3999" y="2438400"/>
                        <a:ext cx="503653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tabLst>
                <a:tab pos="677863" algn="l"/>
              </a:tabLst>
            </a:pPr>
            <a:r>
              <a:rPr lang="en-US" dirty="0"/>
              <a:t>Price of a semi-annual 30 year, 8% coupon bond. Market rate of interest is 10%.</a:t>
            </a:r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pPr>
              <a:tabLst>
                <a:tab pos="677863" algn="l"/>
              </a:tabLst>
            </a:pPr>
            <a:endParaRPr lang="en-US" dirty="0"/>
          </a:p>
          <a:p>
            <a:pPr marL="400050" lvl="1" indent="0">
              <a:buNone/>
              <a:tabLst>
                <a:tab pos="677863" algn="l"/>
              </a:tabLst>
            </a:pPr>
            <a:r>
              <a:rPr lang="en-US" dirty="0"/>
              <a:t>P/Y = 2; N = 60; I = 10; PV = </a:t>
            </a:r>
            <a:r>
              <a:rPr lang="en-US" b="1" dirty="0">
                <a:solidFill>
                  <a:srgbClr val="FF0000"/>
                </a:solidFill>
              </a:rPr>
              <a:t>$810.71</a:t>
            </a:r>
            <a:r>
              <a:rPr lang="en-US" dirty="0"/>
              <a:t>; </a:t>
            </a:r>
          </a:p>
          <a:p>
            <a:pPr marL="400050" lvl="1" indent="0">
              <a:buNone/>
              <a:tabLst>
                <a:tab pos="677863" algn="l"/>
              </a:tabLst>
            </a:pPr>
            <a:r>
              <a:rPr lang="en-US" dirty="0"/>
              <a:t>     PMT = -40; FV = -1000</a:t>
            </a:r>
          </a:p>
          <a:p>
            <a:pPr>
              <a:tabLst>
                <a:tab pos="677863" algn="l"/>
              </a:tabLst>
            </a:pPr>
            <a:endParaRPr lang="en-US" dirty="0"/>
          </a:p>
          <a:p>
            <a:endParaRPr lang="en-US" dirty="0"/>
          </a:p>
        </p:txBody>
      </p:sp>
      <p:sp>
        <p:nvSpPr>
          <p:cNvPr id="2057" name="Rectangle 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>
            <a:normAutofit/>
          </a:bodyPr>
          <a:lstStyle/>
          <a:p>
            <a:r>
              <a:rPr lang="en-US" sz="4000" dirty="0"/>
              <a:t>Bond Pricing Example 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1446213" y="1524000"/>
            <a:ext cx="31098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4710113" y="1524000"/>
            <a:ext cx="31098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5103813" y="1524000"/>
            <a:ext cx="31098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8088313" y="1524000"/>
            <a:ext cx="439224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88907"/>
              </p:ext>
            </p:extLst>
          </p:nvPr>
        </p:nvGraphicFramePr>
        <p:xfrm>
          <a:off x="1891188" y="2829339"/>
          <a:ext cx="51276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82400" progId="Equation.DSMT4">
                  <p:embed/>
                </p:oleObj>
              </mc:Choice>
              <mc:Fallback>
                <p:oleObj name="Equation" r:id="rId2" imgW="1879560" imgH="482400" progId="Equation.DSMT4">
                  <p:embed/>
                  <p:pic>
                    <p:nvPicPr>
                      <p:cNvPr id="20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188" y="2829339"/>
                        <a:ext cx="51276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21377"/>
              </p:ext>
            </p:extLst>
          </p:nvPr>
        </p:nvGraphicFramePr>
        <p:xfrm>
          <a:off x="1933591" y="4419600"/>
          <a:ext cx="3159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15640" progId="Equation.DSMT4">
                  <p:embed/>
                </p:oleObj>
              </mc:Choice>
              <mc:Fallback>
                <p:oleObj name="Equation" r:id="rId4" imgW="1079280" imgH="215640" progId="Equation.DSMT4">
                  <p:embed/>
                  <p:pic>
                    <p:nvPicPr>
                      <p:cNvPr id="205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91" y="4419600"/>
                        <a:ext cx="31591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5 Bond Valuation and Yields with Semiannual Cou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The Yield to Maturity (YTM) Model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ice bonds in terms of their yields−expected rates of return 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/>
              <a:t>U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 the observed current market price (MP</a:t>
            </a:r>
            <a:r>
              <a:rPr lang="en-US" sz="8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) and the </a:t>
            </a:r>
            <a:r>
              <a:rPr lang="en-US" dirty="0"/>
              <a:t>expected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sh flows to compute the expected yield on the bond</a:t>
            </a:r>
          </a:p>
          <a:p>
            <a:pPr lvl="1"/>
            <a:endParaRPr lang="en-US" dirty="0"/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quivalent to IR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500" dirty="0"/>
              <a:t>Suppose an 8% coupon, </a:t>
            </a:r>
            <a:r>
              <a:rPr lang="en-US" sz="3200" dirty="0"/>
              <a:t>semi-annual </a:t>
            </a:r>
            <a:r>
              <a:rPr lang="en-US" sz="3500" dirty="0"/>
              <a:t>30 year bond is selling for $1276.76. What is its average rate of return?</a:t>
            </a:r>
          </a:p>
          <a:p>
            <a:endParaRPr lang="en-US" dirty="0"/>
          </a:p>
          <a:p>
            <a:endParaRPr lang="en-US" dirty="0"/>
          </a:p>
          <a:p>
            <a:pPr lvl="1">
              <a:spcBef>
                <a:spcPct val="50000"/>
              </a:spcBef>
            </a:pPr>
            <a:r>
              <a:rPr lang="en-US" sz="3000" i="1" dirty="0"/>
              <a:t>r</a:t>
            </a:r>
            <a:r>
              <a:rPr lang="en-US" sz="3000" dirty="0"/>
              <a:t> = 3% per half year</a:t>
            </a:r>
          </a:p>
          <a:p>
            <a:pPr lvl="1">
              <a:spcBef>
                <a:spcPct val="50000"/>
              </a:spcBef>
            </a:pPr>
            <a:r>
              <a:rPr lang="en-US" sz="3000" dirty="0"/>
              <a:t>YTM = </a:t>
            </a:r>
            <a:r>
              <a:rPr lang="en-US" sz="3000" b="1" dirty="0">
                <a:solidFill>
                  <a:srgbClr val="FF0000"/>
                </a:solidFill>
              </a:rPr>
              <a:t>6%</a:t>
            </a:r>
          </a:p>
          <a:p>
            <a:pPr lvl="1">
              <a:spcBef>
                <a:spcPct val="50000"/>
              </a:spcBef>
            </a:pPr>
            <a:r>
              <a:rPr lang="en-US" sz="2800" dirty="0"/>
              <a:t>P/Y = 2; N = 60; I = </a:t>
            </a:r>
            <a:r>
              <a:rPr lang="en-US" sz="2800" dirty="0">
                <a:solidFill>
                  <a:srgbClr val="FF0000"/>
                </a:solidFill>
              </a:rPr>
              <a:t>6.00%; </a:t>
            </a:r>
            <a:r>
              <a:rPr lang="en-US" sz="2800" dirty="0"/>
              <a:t>PV = 1276.76; PMT = -40; FV = -1000</a:t>
            </a:r>
          </a:p>
          <a:p>
            <a:pPr lvl="1">
              <a:spcBef>
                <a:spcPct val="50000"/>
              </a:spcBef>
            </a:pPr>
            <a:endParaRPr lang="en-US" sz="3000" b="1" dirty="0">
              <a:solidFill>
                <a:srgbClr val="FF0000"/>
              </a:solidFill>
            </a:endParaRPr>
          </a:p>
          <a:p>
            <a:pPr lvl="1">
              <a:spcBef>
                <a:spcPct val="50000"/>
              </a:spcBef>
            </a:pPr>
            <a:endParaRPr lang="en-US" sz="3000" b="1" dirty="0">
              <a:solidFill>
                <a:srgbClr val="FF0000"/>
              </a:solidFill>
            </a:endParaRPr>
          </a:p>
          <a:p>
            <a:pPr lvl="1">
              <a:spcBef>
                <a:spcPct val="50000"/>
              </a:spcBef>
            </a:pPr>
            <a:endParaRPr lang="en-US" sz="3000" b="1" dirty="0">
              <a:solidFill>
                <a:srgbClr val="FF0000"/>
              </a:solidFill>
            </a:endParaRPr>
          </a:p>
          <a:p>
            <a:pPr lvl="1">
              <a:spcBef>
                <a:spcPct val="50000"/>
              </a:spcBef>
            </a:pPr>
            <a:endParaRPr lang="en-US" sz="30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r>
              <a:rPr lang="en-US" sz="3800" dirty="0"/>
              <a:t>Yield to Maturity Example I</a:t>
            </a:r>
          </a:p>
        </p:txBody>
      </p:sp>
      <p:graphicFrame>
        <p:nvGraphicFramePr>
          <p:cNvPr id="86019" name="Object 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9587297"/>
              </p:ext>
            </p:extLst>
          </p:nvPr>
        </p:nvGraphicFramePr>
        <p:xfrm>
          <a:off x="2438400" y="2971800"/>
          <a:ext cx="462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19040" progId="Equation.DSMT4">
                  <p:embed/>
                </p:oleObj>
              </mc:Choice>
              <mc:Fallback>
                <p:oleObj name="Equation" r:id="rId2" imgW="1892160" imgH="419040" progId="Equation.DSMT4">
                  <p:embed/>
                  <p:pic>
                    <p:nvPicPr>
                      <p:cNvPr id="86019" name="Object 3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4622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5</TotalTime>
  <Words>823</Words>
  <Application>Microsoft Office PowerPoint</Application>
  <PresentationFormat>On-screen Show (4:3)</PresentationFormat>
  <Paragraphs>16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entury Gothic</vt:lpstr>
      <vt:lpstr>Corbel</vt:lpstr>
      <vt:lpstr>Contemporary blue</vt:lpstr>
      <vt:lpstr>Equation</vt:lpstr>
      <vt:lpstr>FIN 377: Investments</vt:lpstr>
      <vt:lpstr>Overview</vt:lpstr>
      <vt:lpstr>1. Review and Questions</vt:lpstr>
      <vt:lpstr>Key Ideas (Slides 6.53-88)</vt:lpstr>
      <vt:lpstr>12.5 Bond Valuation and Yields with Coupons</vt:lpstr>
      <vt:lpstr>12.5 Bond Valuation and Yields with Coupons</vt:lpstr>
      <vt:lpstr>Bond Pricing Example </vt:lpstr>
      <vt:lpstr>12.5 Bond Valuation and Yields with Semiannual Coupons</vt:lpstr>
      <vt:lpstr>Yield to Maturity Example I</vt:lpstr>
      <vt:lpstr>12.5 Computing Other Bond Yield Measures</vt:lpstr>
      <vt:lpstr>12.5 Relationship between Bond Yields, Coupon Rates, and Prices</vt:lpstr>
      <vt:lpstr>Bond Duration and Convexity</vt:lpstr>
      <vt:lpstr>13.1.2 Bond Duration</vt:lpstr>
      <vt:lpstr>13.1.2 Bond Duration</vt:lpstr>
      <vt:lpstr>13.1.2 Bond Duration</vt:lpstr>
      <vt:lpstr>13.1.2 Bond Duration</vt:lpstr>
      <vt:lpstr>13.1.2 Bond Duration</vt:lpstr>
      <vt:lpstr>13.1.3 Bond Convexity</vt:lpstr>
      <vt:lpstr>13.1.3 Bond Convexity</vt:lpstr>
      <vt:lpstr>2. Current Events: Saudi Oil Refinery Attack</vt:lpstr>
      <vt:lpstr>2019 Abqaiq–Khurais attack</vt:lpstr>
      <vt:lpstr>S&amp;P 500 </vt:lpstr>
      <vt:lpstr>CBOE VIX </vt:lpstr>
      <vt:lpstr>Brent Oil Futures </vt:lpstr>
      <vt:lpstr>3. Practice Problems</vt:lpstr>
      <vt:lpstr>Practice Problem 1</vt:lpstr>
      <vt:lpstr>Practice Problem 2</vt:lpstr>
      <vt:lpstr>Practice Problem 3</vt:lpstr>
      <vt:lpstr>Practice Problem 4</vt:lpstr>
      <vt:lpstr>4. Excel Skills</vt:lpstr>
      <vt:lpstr>Goal Seek and Solv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25</cp:revision>
  <dcterms:created xsi:type="dcterms:W3CDTF">2004-10-03T21:09:17Z</dcterms:created>
  <dcterms:modified xsi:type="dcterms:W3CDTF">2021-03-27T01:50:11Z</dcterms:modified>
</cp:coreProperties>
</file>